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DE514A" w14:textId="058DF4FD" w:rsidR="00554A65" w:rsidRDefault="001418E4" w:rsidP="001418E4">
      <w:pPr>
        <w:pStyle w:val="MTDisplayEquation"/>
      </w:pPr>
      <w:r>
        <w:tab/>
      </w:r>
      <w:bookmarkStart w:id="0" w:name="_GoBack"/>
      <w:r w:rsidR="00CC42E7" w:rsidRPr="00CC42E7">
        <w:rPr>
          <w:position w:val="-160"/>
        </w:rPr>
        <w:object w:dxaOrig="9460" w:dyaOrig="3360" w14:anchorId="683032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72.95pt;height:168.1pt" o:ole="">
            <v:imagedata r:id="rId4" o:title=""/>
          </v:shape>
          <o:OLEObject Type="Embed" ProgID="Equation.DSMT4" ShapeID="_x0000_i1027" DrawAspect="Content" ObjectID="_1647901862" r:id="rId5"/>
        </w:object>
      </w:r>
      <w:bookmarkEnd w:id="0"/>
      <w:r>
        <w:t xml:space="preserve"> </w:t>
      </w:r>
    </w:p>
    <w:p w14:paraId="6EDF31D4" w14:textId="77777777" w:rsidR="001418E4" w:rsidRDefault="001418E4"/>
    <w:sectPr w:rsidR="001418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A23"/>
    <w:rsid w:val="001418E4"/>
    <w:rsid w:val="00554A65"/>
    <w:rsid w:val="00B11E6D"/>
    <w:rsid w:val="00B573FF"/>
    <w:rsid w:val="00BA2423"/>
    <w:rsid w:val="00CC42E7"/>
    <w:rsid w:val="00E15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190140A5-0B53-493B-95C4-A13A053A4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418E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418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4-08T17:12:00Z</dcterms:created>
  <dcterms:modified xsi:type="dcterms:W3CDTF">2020-04-08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